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但这些实现中需要使用诸多数值技巧以保证计算稳定</w:t>
      </w:r>
      <w:r w:rsidR="00BA5DC6">
        <w:rPr>
          <w:rFonts w:hint="eastAsia"/>
        </w:rPr>
        <w:t>和收敛</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介绍了基于高精度通量重构方法的隐式</w:t>
      </w:r>
      <w:r w:rsidR="00F016F9">
        <w:lastRenderedPageBreak/>
        <w:t>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49536970"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49536971" r:id="rId11"/>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w:t>
      </w:r>
      <w:r w:rsidR="00E95D11">
        <w:lastRenderedPageBreak/>
        <w:t>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49536972"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49536973"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49536974"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49536975"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49536976"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49536977"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49536978"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49536979"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49536980"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lastRenderedPageBreak/>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49536981"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49536982"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49536983"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49536984"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w:t>
      </w:r>
      <w:r w:rsidR="00A64B6F">
        <w:rPr>
          <w:rFonts w:hint="eastAsia"/>
        </w:rPr>
        <w:lastRenderedPageBreak/>
        <w:t>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49536985"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49536986"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lastRenderedPageBreak/>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49536987"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49536988"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CE3EAC"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lastRenderedPageBreak/>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49536989"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w:t>
      </w:r>
      <w:r w:rsidR="00136113">
        <w:rPr>
          <w:rFonts w:hint="eastAsia"/>
        </w:rPr>
        <w:lastRenderedPageBreak/>
        <w:t>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49536990"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49536991"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49536992"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w:t>
      </w:r>
      <w:r w:rsidR="001426A4">
        <w:rPr>
          <w:rFonts w:hint="eastAsia"/>
        </w:rPr>
        <w:lastRenderedPageBreak/>
        <w:t>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49536993"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49536994"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49536995"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49536996"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49536997"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49536998"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49536999"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49537000"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49537001"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49537002"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49537003"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49537004" r:id="rId8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w:t>
      </w:r>
      <w:r w:rsidR="009B18C2">
        <w:rPr>
          <w:rFonts w:hint="eastAsia"/>
        </w:rPr>
        <w:lastRenderedPageBreak/>
        <w:t>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w:t>
      </w:r>
      <w:r w:rsidR="000248FA">
        <w:lastRenderedPageBreak/>
        <w:t>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w:t>
      </w:r>
      <w:r w:rsidR="00E812F8">
        <w:rPr>
          <w:rFonts w:hint="eastAsia"/>
        </w:rPr>
        <w:lastRenderedPageBreak/>
        <w:t>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60" type="#_x0000_t75" style="width:178.15pt;height:31.15pt" o:ole="">
            <v:imagedata r:id="rId94" o:title=""/>
          </v:shape>
          <o:OLEObject Type="Embed" ProgID="Equation.DSMT4" ShapeID="_x0000_i1060" DrawAspect="Content" ObjectID="_1549537005" r:id="rId9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w:t>
      </w:r>
      <w:r w:rsidR="00A92EB5">
        <w:rPr>
          <w:rFonts w:hint="eastAsia"/>
          <w:noProof/>
        </w:rPr>
        <w:lastRenderedPageBreak/>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rPr>
          <w:rFonts w:hint="eastAsia"/>
        </w:rPr>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61" type="#_x0000_t75" style="width:276pt;height:31.15pt" o:ole="">
            <v:imagedata r:id="rId96" o:title=""/>
          </v:shape>
          <o:OLEObject Type="Embed" ProgID="Equation.DSMT4" ShapeID="_x0000_i1061" DrawAspect="Content" ObjectID="_1549537006" r:id="rId9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rFonts w:hint="eastAsia"/>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9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62" type="#_x0000_t75" style="width:67.15pt;height:19.15pt" o:ole="">
            <v:imagedata r:id="rId99" o:title=""/>
          </v:shape>
          <o:OLEObject Type="Embed" ProgID="Equation.DSMT4" ShapeID="_x0000_i1062" DrawAspect="Content" ObjectID="_1549537007" r:id="rId10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63" type="#_x0000_t75" style="width:60pt;height:21pt" o:ole="">
            <v:imagedata r:id="rId101" o:title=""/>
          </v:shape>
          <o:OLEObject Type="Embed" ProgID="Equation.DSMT4" ShapeID="_x0000_i1063" DrawAspect="Content" ObjectID="_1549537008" r:id="rId102"/>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w:t>
      </w:r>
      <w:r w:rsidR="005D4CA6">
        <w:rPr>
          <w:rFonts w:hint="eastAsia"/>
          <w:noProof/>
        </w:rPr>
        <w:lastRenderedPageBreak/>
        <w:t>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64" type="#_x0000_t75" style="width:49.15pt;height:19.15pt" o:ole="">
            <v:imagedata r:id="rId103" o:title=""/>
          </v:shape>
          <o:OLEObject Type="Embed" ProgID="Equation.DSMT4" ShapeID="_x0000_i1064" DrawAspect="Content" ObjectID="_1549537009" r:id="rId10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65" type="#_x0000_t75" style="width:1in;height:18pt" o:ole="">
            <v:imagedata r:id="rId105" o:title=""/>
          </v:shape>
          <o:OLEObject Type="Embed" ProgID="Equation.DSMT4" ShapeID="_x0000_i1065" DrawAspect="Content" ObjectID="_1549537010" r:id="rId10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66" type="#_x0000_t75" style="width:127.9pt;height:22.15pt" o:ole="">
            <v:imagedata r:id="rId107" o:title=""/>
          </v:shape>
          <o:OLEObject Type="Embed" ProgID="Equation.DSMT4" ShapeID="_x0000_i1066" DrawAspect="Content" ObjectID="_1549537011" r:id="rId108"/>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67" type="#_x0000_t75" style="width:126pt;height:19.9pt" o:ole="">
            <v:imagedata r:id="rId109" o:title=""/>
          </v:shape>
          <o:OLEObject Type="Embed" ProgID="Equation.DSMT4" ShapeID="_x0000_i1067" DrawAspect="Content" ObjectID="_1549537012" r:id="rId110"/>
        </w:object>
      </w:r>
    </w:p>
    <w:p w:rsidR="00CE21C1" w:rsidRPr="00AE5AB5" w:rsidRDefault="00D67D96" w:rsidP="00CE21C1">
      <w:pPr>
        <w:ind w:left="420" w:firstLine="420"/>
        <w:rPr>
          <w:rFonts w:hint="eastAsia"/>
        </w:rPr>
      </w:pPr>
      <w:r>
        <w:rPr>
          <w:rFonts w:hint="eastAsia"/>
        </w:rPr>
        <w:t>对此方程</w:t>
      </w:r>
      <w:r w:rsidR="003E6E1B">
        <w:rPr>
          <w:rFonts w:hint="eastAsia"/>
        </w:rPr>
        <w:t>用湍流边界层内尺度进行</w:t>
      </w:r>
      <w:r>
        <w:rPr>
          <w:rFonts w:hint="eastAsia"/>
        </w:rPr>
        <w:t>无量纲化，</w:t>
      </w:r>
      <w:r w:rsidR="0000477F">
        <w:rPr>
          <w:rFonts w:hint="eastAsia"/>
        </w:rPr>
        <w:t>可以得到：</w:t>
      </w:r>
      <w:bookmarkStart w:id="0" w:name="_GoBack"/>
      <w:bookmarkEnd w:id="0"/>
    </w:p>
    <w:sectPr w:rsidR="00CE21C1" w:rsidRPr="00AE5AB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6DD6" w:rsidRDefault="00C96DD6" w:rsidP="0048262C">
      <w:r>
        <w:separator/>
      </w:r>
    </w:p>
  </w:endnote>
  <w:endnote w:type="continuationSeparator" w:id="0">
    <w:p w:rsidR="00C96DD6" w:rsidRDefault="00C96DD6"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6DD6" w:rsidRDefault="00C96DD6" w:rsidP="0048262C">
      <w:r>
        <w:separator/>
      </w:r>
    </w:p>
  </w:footnote>
  <w:footnote w:type="continuationSeparator" w:id="0">
    <w:p w:rsidR="00C96DD6" w:rsidRDefault="00C96DD6"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4"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6"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6"/>
  </w:num>
  <w:num w:numId="2">
    <w:abstractNumId w:val="8"/>
  </w:num>
  <w:num w:numId="3">
    <w:abstractNumId w:val="7"/>
  </w:num>
  <w:num w:numId="4">
    <w:abstractNumId w:val="1"/>
  </w:num>
  <w:num w:numId="5">
    <w:abstractNumId w:val="4"/>
  </w:num>
  <w:num w:numId="6">
    <w:abstractNumId w:val="5"/>
  </w:num>
  <w:num w:numId="7">
    <w:abstractNumId w:val="3"/>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32CF"/>
    <w:rsid w:val="0000477F"/>
    <w:rsid w:val="00006700"/>
    <w:rsid w:val="0000723C"/>
    <w:rsid w:val="000115C0"/>
    <w:rsid w:val="00011A53"/>
    <w:rsid w:val="0001242A"/>
    <w:rsid w:val="00012F03"/>
    <w:rsid w:val="00013AE0"/>
    <w:rsid w:val="00014260"/>
    <w:rsid w:val="000153F7"/>
    <w:rsid w:val="000160A7"/>
    <w:rsid w:val="000176EE"/>
    <w:rsid w:val="00017922"/>
    <w:rsid w:val="000248FA"/>
    <w:rsid w:val="00025C64"/>
    <w:rsid w:val="000266AC"/>
    <w:rsid w:val="00026B95"/>
    <w:rsid w:val="000279F6"/>
    <w:rsid w:val="00030BAD"/>
    <w:rsid w:val="000333FB"/>
    <w:rsid w:val="0003452D"/>
    <w:rsid w:val="000358CF"/>
    <w:rsid w:val="00044A92"/>
    <w:rsid w:val="0004729F"/>
    <w:rsid w:val="000474D0"/>
    <w:rsid w:val="00047C6C"/>
    <w:rsid w:val="00050B75"/>
    <w:rsid w:val="0005115F"/>
    <w:rsid w:val="00051EBE"/>
    <w:rsid w:val="00051F8C"/>
    <w:rsid w:val="00052C2E"/>
    <w:rsid w:val="00055124"/>
    <w:rsid w:val="00055891"/>
    <w:rsid w:val="00057703"/>
    <w:rsid w:val="0006027F"/>
    <w:rsid w:val="00060E62"/>
    <w:rsid w:val="000616A5"/>
    <w:rsid w:val="00061FD7"/>
    <w:rsid w:val="000653A6"/>
    <w:rsid w:val="00065978"/>
    <w:rsid w:val="00066B2A"/>
    <w:rsid w:val="00072BFE"/>
    <w:rsid w:val="0007585E"/>
    <w:rsid w:val="00075DB1"/>
    <w:rsid w:val="00077857"/>
    <w:rsid w:val="00080200"/>
    <w:rsid w:val="00080542"/>
    <w:rsid w:val="00080CBA"/>
    <w:rsid w:val="0008109E"/>
    <w:rsid w:val="00082E81"/>
    <w:rsid w:val="00084E2C"/>
    <w:rsid w:val="00085035"/>
    <w:rsid w:val="00086943"/>
    <w:rsid w:val="00086E11"/>
    <w:rsid w:val="00087BE2"/>
    <w:rsid w:val="000904E5"/>
    <w:rsid w:val="0009056E"/>
    <w:rsid w:val="00092ED5"/>
    <w:rsid w:val="00095F5B"/>
    <w:rsid w:val="000961D2"/>
    <w:rsid w:val="000A0617"/>
    <w:rsid w:val="000A0744"/>
    <w:rsid w:val="000A126B"/>
    <w:rsid w:val="000A181C"/>
    <w:rsid w:val="000A60C5"/>
    <w:rsid w:val="000A70F9"/>
    <w:rsid w:val="000A7378"/>
    <w:rsid w:val="000B03EC"/>
    <w:rsid w:val="000B135B"/>
    <w:rsid w:val="000B26DF"/>
    <w:rsid w:val="000B3F5D"/>
    <w:rsid w:val="000B6CE2"/>
    <w:rsid w:val="000C013B"/>
    <w:rsid w:val="000C04BD"/>
    <w:rsid w:val="000C0D24"/>
    <w:rsid w:val="000C1237"/>
    <w:rsid w:val="000C1932"/>
    <w:rsid w:val="000C36D0"/>
    <w:rsid w:val="000C4219"/>
    <w:rsid w:val="000C4E58"/>
    <w:rsid w:val="000C5359"/>
    <w:rsid w:val="000C7C4F"/>
    <w:rsid w:val="000D0B57"/>
    <w:rsid w:val="000D0C1B"/>
    <w:rsid w:val="000D2A7B"/>
    <w:rsid w:val="000D305A"/>
    <w:rsid w:val="000D39CD"/>
    <w:rsid w:val="000D404D"/>
    <w:rsid w:val="000D4D13"/>
    <w:rsid w:val="000D636F"/>
    <w:rsid w:val="000D6DE5"/>
    <w:rsid w:val="000D7282"/>
    <w:rsid w:val="000E39F5"/>
    <w:rsid w:val="000E564A"/>
    <w:rsid w:val="000E5FB3"/>
    <w:rsid w:val="000E6275"/>
    <w:rsid w:val="000E7067"/>
    <w:rsid w:val="000E7B60"/>
    <w:rsid w:val="000F0452"/>
    <w:rsid w:val="000F35EB"/>
    <w:rsid w:val="000F5F0E"/>
    <w:rsid w:val="000F6BAF"/>
    <w:rsid w:val="000F7024"/>
    <w:rsid w:val="00102AD3"/>
    <w:rsid w:val="001039D7"/>
    <w:rsid w:val="0010469E"/>
    <w:rsid w:val="00106B4D"/>
    <w:rsid w:val="00107EBF"/>
    <w:rsid w:val="0011141A"/>
    <w:rsid w:val="00112CEB"/>
    <w:rsid w:val="001136E7"/>
    <w:rsid w:val="00114089"/>
    <w:rsid w:val="0011432A"/>
    <w:rsid w:val="00114603"/>
    <w:rsid w:val="001149AA"/>
    <w:rsid w:val="00117572"/>
    <w:rsid w:val="00120678"/>
    <w:rsid w:val="0012350F"/>
    <w:rsid w:val="001258D8"/>
    <w:rsid w:val="001269EF"/>
    <w:rsid w:val="00126CEB"/>
    <w:rsid w:val="001311F3"/>
    <w:rsid w:val="00133282"/>
    <w:rsid w:val="00136113"/>
    <w:rsid w:val="00140FA0"/>
    <w:rsid w:val="00140FAB"/>
    <w:rsid w:val="001426A4"/>
    <w:rsid w:val="001439EE"/>
    <w:rsid w:val="00143AD0"/>
    <w:rsid w:val="00144497"/>
    <w:rsid w:val="00145AE9"/>
    <w:rsid w:val="00150EDD"/>
    <w:rsid w:val="00150FCD"/>
    <w:rsid w:val="0015136A"/>
    <w:rsid w:val="001518BC"/>
    <w:rsid w:val="00151994"/>
    <w:rsid w:val="00154C1D"/>
    <w:rsid w:val="001649F2"/>
    <w:rsid w:val="00164BFE"/>
    <w:rsid w:val="00166D65"/>
    <w:rsid w:val="00167AE2"/>
    <w:rsid w:val="0017054E"/>
    <w:rsid w:val="001707F1"/>
    <w:rsid w:val="001737C8"/>
    <w:rsid w:val="00173C9B"/>
    <w:rsid w:val="00174418"/>
    <w:rsid w:val="00175D2B"/>
    <w:rsid w:val="00175F0A"/>
    <w:rsid w:val="00177491"/>
    <w:rsid w:val="00181531"/>
    <w:rsid w:val="00182E4B"/>
    <w:rsid w:val="001830DB"/>
    <w:rsid w:val="00183AAE"/>
    <w:rsid w:val="0018644E"/>
    <w:rsid w:val="0019065C"/>
    <w:rsid w:val="00191394"/>
    <w:rsid w:val="00192609"/>
    <w:rsid w:val="001946A0"/>
    <w:rsid w:val="0019470B"/>
    <w:rsid w:val="00195796"/>
    <w:rsid w:val="001A281D"/>
    <w:rsid w:val="001A2A64"/>
    <w:rsid w:val="001A5B62"/>
    <w:rsid w:val="001A7A85"/>
    <w:rsid w:val="001B0F19"/>
    <w:rsid w:val="001B4112"/>
    <w:rsid w:val="001B41F6"/>
    <w:rsid w:val="001B4603"/>
    <w:rsid w:val="001B59B9"/>
    <w:rsid w:val="001C1393"/>
    <w:rsid w:val="001C16F8"/>
    <w:rsid w:val="001C2189"/>
    <w:rsid w:val="001C3E6F"/>
    <w:rsid w:val="001C4082"/>
    <w:rsid w:val="001C61FE"/>
    <w:rsid w:val="001C6890"/>
    <w:rsid w:val="001C7827"/>
    <w:rsid w:val="001D0FC9"/>
    <w:rsid w:val="001D1731"/>
    <w:rsid w:val="001D5BE1"/>
    <w:rsid w:val="001E0943"/>
    <w:rsid w:val="001E142B"/>
    <w:rsid w:val="001E2A44"/>
    <w:rsid w:val="001E2BC5"/>
    <w:rsid w:val="001E497C"/>
    <w:rsid w:val="001E7F52"/>
    <w:rsid w:val="001F1396"/>
    <w:rsid w:val="001F3C3C"/>
    <w:rsid w:val="001F3F24"/>
    <w:rsid w:val="001F506A"/>
    <w:rsid w:val="00201560"/>
    <w:rsid w:val="00201C2C"/>
    <w:rsid w:val="0020323C"/>
    <w:rsid w:val="00203FE0"/>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149A"/>
    <w:rsid w:val="00231F68"/>
    <w:rsid w:val="00232973"/>
    <w:rsid w:val="002331D0"/>
    <w:rsid w:val="00244E93"/>
    <w:rsid w:val="00245E78"/>
    <w:rsid w:val="0024626A"/>
    <w:rsid w:val="00246E90"/>
    <w:rsid w:val="00246EAB"/>
    <w:rsid w:val="00247215"/>
    <w:rsid w:val="00251E8D"/>
    <w:rsid w:val="00253C97"/>
    <w:rsid w:val="0025481B"/>
    <w:rsid w:val="00254851"/>
    <w:rsid w:val="00254B92"/>
    <w:rsid w:val="00255BE4"/>
    <w:rsid w:val="00257F47"/>
    <w:rsid w:val="0026030D"/>
    <w:rsid w:val="0026037F"/>
    <w:rsid w:val="002618BC"/>
    <w:rsid w:val="00261A09"/>
    <w:rsid w:val="00262AB4"/>
    <w:rsid w:val="002642B2"/>
    <w:rsid w:val="00264378"/>
    <w:rsid w:val="00265274"/>
    <w:rsid w:val="00267030"/>
    <w:rsid w:val="00267B85"/>
    <w:rsid w:val="002722D3"/>
    <w:rsid w:val="00272E3E"/>
    <w:rsid w:val="00273061"/>
    <w:rsid w:val="00275CD3"/>
    <w:rsid w:val="0028045C"/>
    <w:rsid w:val="002812A4"/>
    <w:rsid w:val="00281385"/>
    <w:rsid w:val="00283379"/>
    <w:rsid w:val="0028623C"/>
    <w:rsid w:val="00287604"/>
    <w:rsid w:val="002878D3"/>
    <w:rsid w:val="00287A92"/>
    <w:rsid w:val="00287B2D"/>
    <w:rsid w:val="0029275E"/>
    <w:rsid w:val="00292B6A"/>
    <w:rsid w:val="002931FB"/>
    <w:rsid w:val="00293788"/>
    <w:rsid w:val="00293B0C"/>
    <w:rsid w:val="00294901"/>
    <w:rsid w:val="002953CD"/>
    <w:rsid w:val="002A1048"/>
    <w:rsid w:val="002A58E9"/>
    <w:rsid w:val="002A627A"/>
    <w:rsid w:val="002A721C"/>
    <w:rsid w:val="002B19C7"/>
    <w:rsid w:val="002B3694"/>
    <w:rsid w:val="002B41F2"/>
    <w:rsid w:val="002B57BE"/>
    <w:rsid w:val="002B7E11"/>
    <w:rsid w:val="002C0988"/>
    <w:rsid w:val="002C0C18"/>
    <w:rsid w:val="002C1748"/>
    <w:rsid w:val="002C2650"/>
    <w:rsid w:val="002C29F9"/>
    <w:rsid w:val="002C3B79"/>
    <w:rsid w:val="002C7025"/>
    <w:rsid w:val="002C7965"/>
    <w:rsid w:val="002C7D97"/>
    <w:rsid w:val="002D17AE"/>
    <w:rsid w:val="002D206B"/>
    <w:rsid w:val="002D3512"/>
    <w:rsid w:val="002D4713"/>
    <w:rsid w:val="002E1CF1"/>
    <w:rsid w:val="002E3514"/>
    <w:rsid w:val="002E5462"/>
    <w:rsid w:val="002E63A5"/>
    <w:rsid w:val="002F188D"/>
    <w:rsid w:val="002F2ED5"/>
    <w:rsid w:val="002F4823"/>
    <w:rsid w:val="002F5B61"/>
    <w:rsid w:val="00301ADE"/>
    <w:rsid w:val="00303A73"/>
    <w:rsid w:val="00303E3C"/>
    <w:rsid w:val="00304268"/>
    <w:rsid w:val="0030460A"/>
    <w:rsid w:val="00305FBC"/>
    <w:rsid w:val="0030669F"/>
    <w:rsid w:val="0030689C"/>
    <w:rsid w:val="0030711E"/>
    <w:rsid w:val="0031151F"/>
    <w:rsid w:val="00311F3F"/>
    <w:rsid w:val="00314805"/>
    <w:rsid w:val="00315D47"/>
    <w:rsid w:val="003166F1"/>
    <w:rsid w:val="00320AB7"/>
    <w:rsid w:val="00322E66"/>
    <w:rsid w:val="00323879"/>
    <w:rsid w:val="00324A59"/>
    <w:rsid w:val="003253EE"/>
    <w:rsid w:val="0032569A"/>
    <w:rsid w:val="00325A3C"/>
    <w:rsid w:val="003270DE"/>
    <w:rsid w:val="003301C5"/>
    <w:rsid w:val="003307F6"/>
    <w:rsid w:val="00330E66"/>
    <w:rsid w:val="003310FA"/>
    <w:rsid w:val="00331968"/>
    <w:rsid w:val="00331D27"/>
    <w:rsid w:val="003336D4"/>
    <w:rsid w:val="00335A84"/>
    <w:rsid w:val="0034101E"/>
    <w:rsid w:val="003425F3"/>
    <w:rsid w:val="00342A6A"/>
    <w:rsid w:val="00346474"/>
    <w:rsid w:val="0035076B"/>
    <w:rsid w:val="00351B13"/>
    <w:rsid w:val="00351B3A"/>
    <w:rsid w:val="0035353C"/>
    <w:rsid w:val="00354B4C"/>
    <w:rsid w:val="00354C8F"/>
    <w:rsid w:val="00355191"/>
    <w:rsid w:val="00356496"/>
    <w:rsid w:val="00357ABA"/>
    <w:rsid w:val="00360D1F"/>
    <w:rsid w:val="00361915"/>
    <w:rsid w:val="003624EA"/>
    <w:rsid w:val="00362BA6"/>
    <w:rsid w:val="003633F0"/>
    <w:rsid w:val="003635AF"/>
    <w:rsid w:val="0036630F"/>
    <w:rsid w:val="00366D1C"/>
    <w:rsid w:val="00371ABE"/>
    <w:rsid w:val="00371DE8"/>
    <w:rsid w:val="00372F97"/>
    <w:rsid w:val="00374AA0"/>
    <w:rsid w:val="003769C4"/>
    <w:rsid w:val="00381ED2"/>
    <w:rsid w:val="003822DF"/>
    <w:rsid w:val="00382493"/>
    <w:rsid w:val="00382915"/>
    <w:rsid w:val="00387295"/>
    <w:rsid w:val="003879A3"/>
    <w:rsid w:val="00387DE3"/>
    <w:rsid w:val="00393AAE"/>
    <w:rsid w:val="00393E7B"/>
    <w:rsid w:val="003953E1"/>
    <w:rsid w:val="00395C6D"/>
    <w:rsid w:val="003A120C"/>
    <w:rsid w:val="003A35DA"/>
    <w:rsid w:val="003B0F12"/>
    <w:rsid w:val="003B632E"/>
    <w:rsid w:val="003B7096"/>
    <w:rsid w:val="003C2F81"/>
    <w:rsid w:val="003C3AF0"/>
    <w:rsid w:val="003C5040"/>
    <w:rsid w:val="003C7734"/>
    <w:rsid w:val="003D1523"/>
    <w:rsid w:val="003D4E60"/>
    <w:rsid w:val="003D520E"/>
    <w:rsid w:val="003D77E7"/>
    <w:rsid w:val="003E07A5"/>
    <w:rsid w:val="003E0B1A"/>
    <w:rsid w:val="003E2240"/>
    <w:rsid w:val="003E2BAC"/>
    <w:rsid w:val="003E3A0D"/>
    <w:rsid w:val="003E3AFE"/>
    <w:rsid w:val="003E5120"/>
    <w:rsid w:val="003E5A4E"/>
    <w:rsid w:val="003E6E1B"/>
    <w:rsid w:val="003F137C"/>
    <w:rsid w:val="003F3B22"/>
    <w:rsid w:val="003F41E0"/>
    <w:rsid w:val="003F5656"/>
    <w:rsid w:val="003F590A"/>
    <w:rsid w:val="003F5CB2"/>
    <w:rsid w:val="003F5EDF"/>
    <w:rsid w:val="003F5F15"/>
    <w:rsid w:val="003F6242"/>
    <w:rsid w:val="003F76CB"/>
    <w:rsid w:val="004007D2"/>
    <w:rsid w:val="00400994"/>
    <w:rsid w:val="00403D50"/>
    <w:rsid w:val="00404DEE"/>
    <w:rsid w:val="004072D6"/>
    <w:rsid w:val="00410824"/>
    <w:rsid w:val="00411FED"/>
    <w:rsid w:val="004139F9"/>
    <w:rsid w:val="00414400"/>
    <w:rsid w:val="004157E5"/>
    <w:rsid w:val="00415D5F"/>
    <w:rsid w:val="00416639"/>
    <w:rsid w:val="00416A71"/>
    <w:rsid w:val="004208FB"/>
    <w:rsid w:val="00425DAD"/>
    <w:rsid w:val="0042662A"/>
    <w:rsid w:val="00432227"/>
    <w:rsid w:val="00432862"/>
    <w:rsid w:val="0043348B"/>
    <w:rsid w:val="0043404B"/>
    <w:rsid w:val="00436111"/>
    <w:rsid w:val="00440487"/>
    <w:rsid w:val="00440C0F"/>
    <w:rsid w:val="00441AFE"/>
    <w:rsid w:val="004455EE"/>
    <w:rsid w:val="00445D15"/>
    <w:rsid w:val="004515CF"/>
    <w:rsid w:val="00451AC6"/>
    <w:rsid w:val="00454AA3"/>
    <w:rsid w:val="004557A0"/>
    <w:rsid w:val="00456A57"/>
    <w:rsid w:val="00461564"/>
    <w:rsid w:val="0046263A"/>
    <w:rsid w:val="004628C2"/>
    <w:rsid w:val="00464480"/>
    <w:rsid w:val="0046498E"/>
    <w:rsid w:val="004655A6"/>
    <w:rsid w:val="00467160"/>
    <w:rsid w:val="0046763F"/>
    <w:rsid w:val="00472314"/>
    <w:rsid w:val="004750E6"/>
    <w:rsid w:val="00475740"/>
    <w:rsid w:val="00476154"/>
    <w:rsid w:val="004761CF"/>
    <w:rsid w:val="0047672B"/>
    <w:rsid w:val="00477134"/>
    <w:rsid w:val="00482383"/>
    <w:rsid w:val="0048262C"/>
    <w:rsid w:val="00483AFA"/>
    <w:rsid w:val="004849CC"/>
    <w:rsid w:val="004850B1"/>
    <w:rsid w:val="00486524"/>
    <w:rsid w:val="0048709D"/>
    <w:rsid w:val="00487EA0"/>
    <w:rsid w:val="0049196B"/>
    <w:rsid w:val="00493E36"/>
    <w:rsid w:val="0049425B"/>
    <w:rsid w:val="00494E71"/>
    <w:rsid w:val="00497C73"/>
    <w:rsid w:val="004A7CF1"/>
    <w:rsid w:val="004B4005"/>
    <w:rsid w:val="004B507F"/>
    <w:rsid w:val="004B535B"/>
    <w:rsid w:val="004B6AEA"/>
    <w:rsid w:val="004C3BA8"/>
    <w:rsid w:val="004C5E3B"/>
    <w:rsid w:val="004C604D"/>
    <w:rsid w:val="004C6396"/>
    <w:rsid w:val="004C7ABC"/>
    <w:rsid w:val="004C7BB0"/>
    <w:rsid w:val="004D20D1"/>
    <w:rsid w:val="004D2704"/>
    <w:rsid w:val="004D4488"/>
    <w:rsid w:val="004D4BDF"/>
    <w:rsid w:val="004D7369"/>
    <w:rsid w:val="004D739B"/>
    <w:rsid w:val="004E1960"/>
    <w:rsid w:val="004E59CD"/>
    <w:rsid w:val="004E61F6"/>
    <w:rsid w:val="004F3E5A"/>
    <w:rsid w:val="004F4104"/>
    <w:rsid w:val="0050071E"/>
    <w:rsid w:val="00500D5C"/>
    <w:rsid w:val="00501C05"/>
    <w:rsid w:val="00501EE8"/>
    <w:rsid w:val="00503D3B"/>
    <w:rsid w:val="00504091"/>
    <w:rsid w:val="00506EF6"/>
    <w:rsid w:val="00515389"/>
    <w:rsid w:val="00515DF3"/>
    <w:rsid w:val="00516AB8"/>
    <w:rsid w:val="00522251"/>
    <w:rsid w:val="005302B0"/>
    <w:rsid w:val="0053035E"/>
    <w:rsid w:val="00532581"/>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76E0"/>
    <w:rsid w:val="005608E4"/>
    <w:rsid w:val="00560970"/>
    <w:rsid w:val="0056232E"/>
    <w:rsid w:val="00564D65"/>
    <w:rsid w:val="005671AC"/>
    <w:rsid w:val="005676A4"/>
    <w:rsid w:val="0057179E"/>
    <w:rsid w:val="005734FC"/>
    <w:rsid w:val="00580EF2"/>
    <w:rsid w:val="005812AF"/>
    <w:rsid w:val="0058201E"/>
    <w:rsid w:val="005820BE"/>
    <w:rsid w:val="00582ADF"/>
    <w:rsid w:val="0058306C"/>
    <w:rsid w:val="00586A74"/>
    <w:rsid w:val="00587D6F"/>
    <w:rsid w:val="0059247F"/>
    <w:rsid w:val="00592D8D"/>
    <w:rsid w:val="005931BA"/>
    <w:rsid w:val="00593298"/>
    <w:rsid w:val="00595A14"/>
    <w:rsid w:val="005977C7"/>
    <w:rsid w:val="005A1F64"/>
    <w:rsid w:val="005A2901"/>
    <w:rsid w:val="005A36AF"/>
    <w:rsid w:val="005A5133"/>
    <w:rsid w:val="005A69D3"/>
    <w:rsid w:val="005A6F85"/>
    <w:rsid w:val="005B0E47"/>
    <w:rsid w:val="005B216A"/>
    <w:rsid w:val="005B21D2"/>
    <w:rsid w:val="005B3FDA"/>
    <w:rsid w:val="005B525E"/>
    <w:rsid w:val="005B5F93"/>
    <w:rsid w:val="005B615A"/>
    <w:rsid w:val="005B7180"/>
    <w:rsid w:val="005B7944"/>
    <w:rsid w:val="005C2438"/>
    <w:rsid w:val="005C2A80"/>
    <w:rsid w:val="005C3A6C"/>
    <w:rsid w:val="005C4443"/>
    <w:rsid w:val="005C48A2"/>
    <w:rsid w:val="005C670F"/>
    <w:rsid w:val="005C6744"/>
    <w:rsid w:val="005C7BBD"/>
    <w:rsid w:val="005D0CA0"/>
    <w:rsid w:val="005D4CA6"/>
    <w:rsid w:val="005D561C"/>
    <w:rsid w:val="005D67AD"/>
    <w:rsid w:val="005E35CA"/>
    <w:rsid w:val="005E41F5"/>
    <w:rsid w:val="005E4441"/>
    <w:rsid w:val="005E4B5C"/>
    <w:rsid w:val="005F37F3"/>
    <w:rsid w:val="005F434F"/>
    <w:rsid w:val="00600904"/>
    <w:rsid w:val="00601537"/>
    <w:rsid w:val="00602246"/>
    <w:rsid w:val="00603A26"/>
    <w:rsid w:val="00607A44"/>
    <w:rsid w:val="006106C5"/>
    <w:rsid w:val="0061096A"/>
    <w:rsid w:val="0061104F"/>
    <w:rsid w:val="006144C9"/>
    <w:rsid w:val="006162E0"/>
    <w:rsid w:val="006167D5"/>
    <w:rsid w:val="0062055F"/>
    <w:rsid w:val="00621300"/>
    <w:rsid w:val="006225C6"/>
    <w:rsid w:val="0062309A"/>
    <w:rsid w:val="0062384E"/>
    <w:rsid w:val="0062472B"/>
    <w:rsid w:val="00625D14"/>
    <w:rsid w:val="00626363"/>
    <w:rsid w:val="00627F2C"/>
    <w:rsid w:val="00636193"/>
    <w:rsid w:val="00636E64"/>
    <w:rsid w:val="00637B5A"/>
    <w:rsid w:val="006403FB"/>
    <w:rsid w:val="006422D5"/>
    <w:rsid w:val="00642664"/>
    <w:rsid w:val="00643189"/>
    <w:rsid w:val="0064349A"/>
    <w:rsid w:val="0064793C"/>
    <w:rsid w:val="0065085E"/>
    <w:rsid w:val="00650B68"/>
    <w:rsid w:val="00651E62"/>
    <w:rsid w:val="00653492"/>
    <w:rsid w:val="0065504F"/>
    <w:rsid w:val="00655100"/>
    <w:rsid w:val="00655961"/>
    <w:rsid w:val="00655E8B"/>
    <w:rsid w:val="00656FA9"/>
    <w:rsid w:val="00657820"/>
    <w:rsid w:val="006608B0"/>
    <w:rsid w:val="00660BA3"/>
    <w:rsid w:val="00660C51"/>
    <w:rsid w:val="00663CFB"/>
    <w:rsid w:val="00670778"/>
    <w:rsid w:val="0067117B"/>
    <w:rsid w:val="0068160F"/>
    <w:rsid w:val="00681C21"/>
    <w:rsid w:val="00682748"/>
    <w:rsid w:val="0068298B"/>
    <w:rsid w:val="00682F48"/>
    <w:rsid w:val="00685139"/>
    <w:rsid w:val="0068533A"/>
    <w:rsid w:val="00686583"/>
    <w:rsid w:val="00686F5B"/>
    <w:rsid w:val="00691801"/>
    <w:rsid w:val="006921CE"/>
    <w:rsid w:val="006928A6"/>
    <w:rsid w:val="00696298"/>
    <w:rsid w:val="00696AEC"/>
    <w:rsid w:val="00697F6D"/>
    <w:rsid w:val="006A0E1B"/>
    <w:rsid w:val="006A0F8A"/>
    <w:rsid w:val="006A1446"/>
    <w:rsid w:val="006B06AF"/>
    <w:rsid w:val="006B0F4F"/>
    <w:rsid w:val="006B29D7"/>
    <w:rsid w:val="006B2CA4"/>
    <w:rsid w:val="006B42C1"/>
    <w:rsid w:val="006B679C"/>
    <w:rsid w:val="006C50BC"/>
    <w:rsid w:val="006C7515"/>
    <w:rsid w:val="006D394E"/>
    <w:rsid w:val="006D4CB4"/>
    <w:rsid w:val="006D54DC"/>
    <w:rsid w:val="006D6156"/>
    <w:rsid w:val="006E0D29"/>
    <w:rsid w:val="006E1CBB"/>
    <w:rsid w:val="006E23D5"/>
    <w:rsid w:val="006E32EE"/>
    <w:rsid w:val="006E3612"/>
    <w:rsid w:val="006E48AB"/>
    <w:rsid w:val="006E5860"/>
    <w:rsid w:val="006E6B35"/>
    <w:rsid w:val="006F0409"/>
    <w:rsid w:val="006F07C2"/>
    <w:rsid w:val="006F1CFB"/>
    <w:rsid w:val="006F5476"/>
    <w:rsid w:val="006F7A73"/>
    <w:rsid w:val="00700651"/>
    <w:rsid w:val="007006B0"/>
    <w:rsid w:val="00701C1B"/>
    <w:rsid w:val="007033F3"/>
    <w:rsid w:val="00704743"/>
    <w:rsid w:val="00704F2E"/>
    <w:rsid w:val="00710369"/>
    <w:rsid w:val="00711E07"/>
    <w:rsid w:val="007131C2"/>
    <w:rsid w:val="007151AE"/>
    <w:rsid w:val="00715EDF"/>
    <w:rsid w:val="00717622"/>
    <w:rsid w:val="00717C27"/>
    <w:rsid w:val="0072269F"/>
    <w:rsid w:val="00723553"/>
    <w:rsid w:val="00725D12"/>
    <w:rsid w:val="00734B8C"/>
    <w:rsid w:val="0073570F"/>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70D16"/>
    <w:rsid w:val="007765BF"/>
    <w:rsid w:val="00780DA6"/>
    <w:rsid w:val="0078691D"/>
    <w:rsid w:val="00787618"/>
    <w:rsid w:val="00787A9F"/>
    <w:rsid w:val="00790E86"/>
    <w:rsid w:val="00793E87"/>
    <w:rsid w:val="0079481F"/>
    <w:rsid w:val="00796331"/>
    <w:rsid w:val="00796A4F"/>
    <w:rsid w:val="0079750A"/>
    <w:rsid w:val="007A05A8"/>
    <w:rsid w:val="007A15F4"/>
    <w:rsid w:val="007A1F5C"/>
    <w:rsid w:val="007A32B3"/>
    <w:rsid w:val="007B0619"/>
    <w:rsid w:val="007B0FAA"/>
    <w:rsid w:val="007B101D"/>
    <w:rsid w:val="007B14B9"/>
    <w:rsid w:val="007B1A6F"/>
    <w:rsid w:val="007B344F"/>
    <w:rsid w:val="007B7539"/>
    <w:rsid w:val="007C0C58"/>
    <w:rsid w:val="007C0FA8"/>
    <w:rsid w:val="007C37B1"/>
    <w:rsid w:val="007C54A1"/>
    <w:rsid w:val="007D08D1"/>
    <w:rsid w:val="007D2074"/>
    <w:rsid w:val="007D4949"/>
    <w:rsid w:val="007D5C74"/>
    <w:rsid w:val="007D5CF9"/>
    <w:rsid w:val="007D68DF"/>
    <w:rsid w:val="007D7963"/>
    <w:rsid w:val="007D7F9A"/>
    <w:rsid w:val="007E381F"/>
    <w:rsid w:val="007E5403"/>
    <w:rsid w:val="007E7B6F"/>
    <w:rsid w:val="007E7CC8"/>
    <w:rsid w:val="007F1445"/>
    <w:rsid w:val="007F3AAF"/>
    <w:rsid w:val="007F4373"/>
    <w:rsid w:val="007F7922"/>
    <w:rsid w:val="007F7F7B"/>
    <w:rsid w:val="0080088A"/>
    <w:rsid w:val="00800E82"/>
    <w:rsid w:val="00802AEC"/>
    <w:rsid w:val="00805565"/>
    <w:rsid w:val="00810DCD"/>
    <w:rsid w:val="00814D98"/>
    <w:rsid w:val="00815218"/>
    <w:rsid w:val="008156B8"/>
    <w:rsid w:val="0081730D"/>
    <w:rsid w:val="00817D08"/>
    <w:rsid w:val="0082090F"/>
    <w:rsid w:val="00822016"/>
    <w:rsid w:val="008223EC"/>
    <w:rsid w:val="00822DBB"/>
    <w:rsid w:val="00826618"/>
    <w:rsid w:val="00826814"/>
    <w:rsid w:val="00826B4E"/>
    <w:rsid w:val="008314D6"/>
    <w:rsid w:val="0083257D"/>
    <w:rsid w:val="00832A17"/>
    <w:rsid w:val="00833751"/>
    <w:rsid w:val="00833BFF"/>
    <w:rsid w:val="0083546F"/>
    <w:rsid w:val="008355C7"/>
    <w:rsid w:val="00835A25"/>
    <w:rsid w:val="00837E17"/>
    <w:rsid w:val="00840B8C"/>
    <w:rsid w:val="00840C5C"/>
    <w:rsid w:val="00840FED"/>
    <w:rsid w:val="00841721"/>
    <w:rsid w:val="00842A4C"/>
    <w:rsid w:val="008475BD"/>
    <w:rsid w:val="00847A9C"/>
    <w:rsid w:val="00850372"/>
    <w:rsid w:val="00850DE4"/>
    <w:rsid w:val="00850FB8"/>
    <w:rsid w:val="0085177E"/>
    <w:rsid w:val="00851A0E"/>
    <w:rsid w:val="008539AD"/>
    <w:rsid w:val="00861EE8"/>
    <w:rsid w:val="00865843"/>
    <w:rsid w:val="00865E8B"/>
    <w:rsid w:val="00870E46"/>
    <w:rsid w:val="008722DE"/>
    <w:rsid w:val="00872ECC"/>
    <w:rsid w:val="008735A6"/>
    <w:rsid w:val="00875608"/>
    <w:rsid w:val="00877ED8"/>
    <w:rsid w:val="00880215"/>
    <w:rsid w:val="0088204C"/>
    <w:rsid w:val="008826FC"/>
    <w:rsid w:val="00882F79"/>
    <w:rsid w:val="008837BF"/>
    <w:rsid w:val="008846CB"/>
    <w:rsid w:val="00886A67"/>
    <w:rsid w:val="008910D3"/>
    <w:rsid w:val="008913C2"/>
    <w:rsid w:val="00892408"/>
    <w:rsid w:val="00893139"/>
    <w:rsid w:val="00897B57"/>
    <w:rsid w:val="008A09CB"/>
    <w:rsid w:val="008A1BFC"/>
    <w:rsid w:val="008A1C27"/>
    <w:rsid w:val="008A7327"/>
    <w:rsid w:val="008A788D"/>
    <w:rsid w:val="008B08F5"/>
    <w:rsid w:val="008B1D53"/>
    <w:rsid w:val="008B1E24"/>
    <w:rsid w:val="008B23EF"/>
    <w:rsid w:val="008B2BD7"/>
    <w:rsid w:val="008B4ECD"/>
    <w:rsid w:val="008B73AF"/>
    <w:rsid w:val="008B75F2"/>
    <w:rsid w:val="008B7686"/>
    <w:rsid w:val="008C0421"/>
    <w:rsid w:val="008C0693"/>
    <w:rsid w:val="008C0CCA"/>
    <w:rsid w:val="008C182B"/>
    <w:rsid w:val="008C1A2A"/>
    <w:rsid w:val="008C4F32"/>
    <w:rsid w:val="008C53E6"/>
    <w:rsid w:val="008C62B6"/>
    <w:rsid w:val="008C7614"/>
    <w:rsid w:val="008D2139"/>
    <w:rsid w:val="008D5262"/>
    <w:rsid w:val="008D528E"/>
    <w:rsid w:val="008D6FF3"/>
    <w:rsid w:val="008D7F5A"/>
    <w:rsid w:val="008E1FF5"/>
    <w:rsid w:val="008E3612"/>
    <w:rsid w:val="008E4571"/>
    <w:rsid w:val="008E5673"/>
    <w:rsid w:val="008F069E"/>
    <w:rsid w:val="008F0842"/>
    <w:rsid w:val="008F1641"/>
    <w:rsid w:val="008F2EE5"/>
    <w:rsid w:val="008F2FAD"/>
    <w:rsid w:val="008F425D"/>
    <w:rsid w:val="008F539D"/>
    <w:rsid w:val="008F6C93"/>
    <w:rsid w:val="008F7E36"/>
    <w:rsid w:val="0090092C"/>
    <w:rsid w:val="00900CB0"/>
    <w:rsid w:val="0090172C"/>
    <w:rsid w:val="0090212F"/>
    <w:rsid w:val="00903CD5"/>
    <w:rsid w:val="00904921"/>
    <w:rsid w:val="00907C36"/>
    <w:rsid w:val="00910C16"/>
    <w:rsid w:val="00912D3E"/>
    <w:rsid w:val="00915431"/>
    <w:rsid w:val="0091616B"/>
    <w:rsid w:val="00917976"/>
    <w:rsid w:val="00920C5F"/>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96B"/>
    <w:rsid w:val="00941BD2"/>
    <w:rsid w:val="00943B78"/>
    <w:rsid w:val="00943F6B"/>
    <w:rsid w:val="0094518B"/>
    <w:rsid w:val="00946E2E"/>
    <w:rsid w:val="009475FF"/>
    <w:rsid w:val="00947F61"/>
    <w:rsid w:val="00950387"/>
    <w:rsid w:val="00950AC0"/>
    <w:rsid w:val="00951FCC"/>
    <w:rsid w:val="0095321F"/>
    <w:rsid w:val="00953EC9"/>
    <w:rsid w:val="0095799D"/>
    <w:rsid w:val="00957A57"/>
    <w:rsid w:val="00961E9E"/>
    <w:rsid w:val="00963749"/>
    <w:rsid w:val="00963C38"/>
    <w:rsid w:val="009649AF"/>
    <w:rsid w:val="00964A6A"/>
    <w:rsid w:val="00965422"/>
    <w:rsid w:val="00966826"/>
    <w:rsid w:val="00971045"/>
    <w:rsid w:val="00971678"/>
    <w:rsid w:val="00972989"/>
    <w:rsid w:val="00972B5A"/>
    <w:rsid w:val="009736D7"/>
    <w:rsid w:val="00976227"/>
    <w:rsid w:val="009835D0"/>
    <w:rsid w:val="0098470F"/>
    <w:rsid w:val="009858E8"/>
    <w:rsid w:val="009868E6"/>
    <w:rsid w:val="0099016B"/>
    <w:rsid w:val="009902E2"/>
    <w:rsid w:val="009907BC"/>
    <w:rsid w:val="0099142C"/>
    <w:rsid w:val="00994573"/>
    <w:rsid w:val="00994B43"/>
    <w:rsid w:val="009A28DD"/>
    <w:rsid w:val="009A49B0"/>
    <w:rsid w:val="009A4BBA"/>
    <w:rsid w:val="009A58CD"/>
    <w:rsid w:val="009A5DBA"/>
    <w:rsid w:val="009A6D0A"/>
    <w:rsid w:val="009B02AC"/>
    <w:rsid w:val="009B18C2"/>
    <w:rsid w:val="009B57D3"/>
    <w:rsid w:val="009B5AE6"/>
    <w:rsid w:val="009C0EB3"/>
    <w:rsid w:val="009C2339"/>
    <w:rsid w:val="009C2792"/>
    <w:rsid w:val="009C352A"/>
    <w:rsid w:val="009C36F3"/>
    <w:rsid w:val="009C5498"/>
    <w:rsid w:val="009D0756"/>
    <w:rsid w:val="009D0B5E"/>
    <w:rsid w:val="009D3455"/>
    <w:rsid w:val="009D4A70"/>
    <w:rsid w:val="009D5598"/>
    <w:rsid w:val="009D72B8"/>
    <w:rsid w:val="009D7EE4"/>
    <w:rsid w:val="009E0682"/>
    <w:rsid w:val="009E34A6"/>
    <w:rsid w:val="009E3E75"/>
    <w:rsid w:val="009E4181"/>
    <w:rsid w:val="009E6EDE"/>
    <w:rsid w:val="009E7343"/>
    <w:rsid w:val="009F0D49"/>
    <w:rsid w:val="009F2672"/>
    <w:rsid w:val="009F33F9"/>
    <w:rsid w:val="009F5895"/>
    <w:rsid w:val="009F5BDF"/>
    <w:rsid w:val="009F612E"/>
    <w:rsid w:val="009F76A1"/>
    <w:rsid w:val="009F7957"/>
    <w:rsid w:val="00A01F6E"/>
    <w:rsid w:val="00A02C93"/>
    <w:rsid w:val="00A03A57"/>
    <w:rsid w:val="00A06D5B"/>
    <w:rsid w:val="00A07852"/>
    <w:rsid w:val="00A10385"/>
    <w:rsid w:val="00A10413"/>
    <w:rsid w:val="00A1091C"/>
    <w:rsid w:val="00A11D0F"/>
    <w:rsid w:val="00A13830"/>
    <w:rsid w:val="00A15DE7"/>
    <w:rsid w:val="00A20177"/>
    <w:rsid w:val="00A21368"/>
    <w:rsid w:val="00A222BF"/>
    <w:rsid w:val="00A24D6C"/>
    <w:rsid w:val="00A25045"/>
    <w:rsid w:val="00A250E0"/>
    <w:rsid w:val="00A27A29"/>
    <w:rsid w:val="00A27DC5"/>
    <w:rsid w:val="00A3384B"/>
    <w:rsid w:val="00A33F96"/>
    <w:rsid w:val="00A3785F"/>
    <w:rsid w:val="00A4022B"/>
    <w:rsid w:val="00A430D4"/>
    <w:rsid w:val="00A44E3F"/>
    <w:rsid w:val="00A463EE"/>
    <w:rsid w:val="00A506B5"/>
    <w:rsid w:val="00A509D2"/>
    <w:rsid w:val="00A509FC"/>
    <w:rsid w:val="00A546A4"/>
    <w:rsid w:val="00A54FA6"/>
    <w:rsid w:val="00A5592A"/>
    <w:rsid w:val="00A60FE1"/>
    <w:rsid w:val="00A627A2"/>
    <w:rsid w:val="00A63CCF"/>
    <w:rsid w:val="00A64B6F"/>
    <w:rsid w:val="00A662C5"/>
    <w:rsid w:val="00A664A2"/>
    <w:rsid w:val="00A67889"/>
    <w:rsid w:val="00A70642"/>
    <w:rsid w:val="00A73989"/>
    <w:rsid w:val="00A74111"/>
    <w:rsid w:val="00A74725"/>
    <w:rsid w:val="00A74C40"/>
    <w:rsid w:val="00A75B2D"/>
    <w:rsid w:val="00A75FEE"/>
    <w:rsid w:val="00A8107C"/>
    <w:rsid w:val="00A817E5"/>
    <w:rsid w:val="00A8186B"/>
    <w:rsid w:val="00A82EB3"/>
    <w:rsid w:val="00A87564"/>
    <w:rsid w:val="00A908CD"/>
    <w:rsid w:val="00A91D95"/>
    <w:rsid w:val="00A923DA"/>
    <w:rsid w:val="00A92EB5"/>
    <w:rsid w:val="00A95618"/>
    <w:rsid w:val="00A959F1"/>
    <w:rsid w:val="00AA120C"/>
    <w:rsid w:val="00AA141A"/>
    <w:rsid w:val="00AA201D"/>
    <w:rsid w:val="00AA3EAE"/>
    <w:rsid w:val="00AA4754"/>
    <w:rsid w:val="00AA49BB"/>
    <w:rsid w:val="00AA51C2"/>
    <w:rsid w:val="00AA5F99"/>
    <w:rsid w:val="00AB2F45"/>
    <w:rsid w:val="00AB364B"/>
    <w:rsid w:val="00AB3904"/>
    <w:rsid w:val="00AB434E"/>
    <w:rsid w:val="00AB4A11"/>
    <w:rsid w:val="00AB68D9"/>
    <w:rsid w:val="00AB69E7"/>
    <w:rsid w:val="00AC2F72"/>
    <w:rsid w:val="00AC3A0B"/>
    <w:rsid w:val="00AC49F4"/>
    <w:rsid w:val="00AC4B48"/>
    <w:rsid w:val="00AC54C5"/>
    <w:rsid w:val="00AC7085"/>
    <w:rsid w:val="00AC7D50"/>
    <w:rsid w:val="00AD2646"/>
    <w:rsid w:val="00AD29E2"/>
    <w:rsid w:val="00AD2F95"/>
    <w:rsid w:val="00AD307F"/>
    <w:rsid w:val="00AD3CB5"/>
    <w:rsid w:val="00AD3D95"/>
    <w:rsid w:val="00AD5B7E"/>
    <w:rsid w:val="00AD5E15"/>
    <w:rsid w:val="00AD6F1A"/>
    <w:rsid w:val="00AE058D"/>
    <w:rsid w:val="00AE2BEA"/>
    <w:rsid w:val="00AE338C"/>
    <w:rsid w:val="00AE3763"/>
    <w:rsid w:val="00AE5AB5"/>
    <w:rsid w:val="00AE5BF9"/>
    <w:rsid w:val="00AE6B67"/>
    <w:rsid w:val="00AE6B75"/>
    <w:rsid w:val="00AF1ECA"/>
    <w:rsid w:val="00AF377B"/>
    <w:rsid w:val="00AF4157"/>
    <w:rsid w:val="00AF4FB8"/>
    <w:rsid w:val="00AF542F"/>
    <w:rsid w:val="00AF5767"/>
    <w:rsid w:val="00AF6442"/>
    <w:rsid w:val="00AF6FA3"/>
    <w:rsid w:val="00B014CA"/>
    <w:rsid w:val="00B02B1D"/>
    <w:rsid w:val="00B05018"/>
    <w:rsid w:val="00B05379"/>
    <w:rsid w:val="00B05A8F"/>
    <w:rsid w:val="00B07EA1"/>
    <w:rsid w:val="00B10CE1"/>
    <w:rsid w:val="00B14E4E"/>
    <w:rsid w:val="00B169C5"/>
    <w:rsid w:val="00B204BE"/>
    <w:rsid w:val="00B2200F"/>
    <w:rsid w:val="00B2563B"/>
    <w:rsid w:val="00B26115"/>
    <w:rsid w:val="00B2772F"/>
    <w:rsid w:val="00B32EE1"/>
    <w:rsid w:val="00B3677D"/>
    <w:rsid w:val="00B40C9E"/>
    <w:rsid w:val="00B41F65"/>
    <w:rsid w:val="00B4262B"/>
    <w:rsid w:val="00B433B0"/>
    <w:rsid w:val="00B4468E"/>
    <w:rsid w:val="00B4693B"/>
    <w:rsid w:val="00B50DB4"/>
    <w:rsid w:val="00B51CE0"/>
    <w:rsid w:val="00B51E42"/>
    <w:rsid w:val="00B54B16"/>
    <w:rsid w:val="00B6259F"/>
    <w:rsid w:val="00B645D4"/>
    <w:rsid w:val="00B66DBA"/>
    <w:rsid w:val="00B673E5"/>
    <w:rsid w:val="00B67D8D"/>
    <w:rsid w:val="00B722E7"/>
    <w:rsid w:val="00B7332B"/>
    <w:rsid w:val="00B733F7"/>
    <w:rsid w:val="00B748EB"/>
    <w:rsid w:val="00B77071"/>
    <w:rsid w:val="00B7745C"/>
    <w:rsid w:val="00B77A96"/>
    <w:rsid w:val="00B77B6A"/>
    <w:rsid w:val="00B80040"/>
    <w:rsid w:val="00B8031E"/>
    <w:rsid w:val="00B848AE"/>
    <w:rsid w:val="00B84F22"/>
    <w:rsid w:val="00B84FEB"/>
    <w:rsid w:val="00B8576D"/>
    <w:rsid w:val="00B8744B"/>
    <w:rsid w:val="00B919E0"/>
    <w:rsid w:val="00B92BE0"/>
    <w:rsid w:val="00B94696"/>
    <w:rsid w:val="00B946C5"/>
    <w:rsid w:val="00B95F2B"/>
    <w:rsid w:val="00B97494"/>
    <w:rsid w:val="00B975F1"/>
    <w:rsid w:val="00BA3B14"/>
    <w:rsid w:val="00BA5DC6"/>
    <w:rsid w:val="00BA641B"/>
    <w:rsid w:val="00BA652A"/>
    <w:rsid w:val="00BA731B"/>
    <w:rsid w:val="00BB0B1A"/>
    <w:rsid w:val="00BB3C38"/>
    <w:rsid w:val="00BC1D80"/>
    <w:rsid w:val="00BC28BE"/>
    <w:rsid w:val="00BC2BFF"/>
    <w:rsid w:val="00BC3AAB"/>
    <w:rsid w:val="00BC5185"/>
    <w:rsid w:val="00BC5690"/>
    <w:rsid w:val="00BD0D72"/>
    <w:rsid w:val="00BD1BBA"/>
    <w:rsid w:val="00BD21D8"/>
    <w:rsid w:val="00BD292E"/>
    <w:rsid w:val="00BD3EBE"/>
    <w:rsid w:val="00BE035A"/>
    <w:rsid w:val="00BE1DCA"/>
    <w:rsid w:val="00BE33DE"/>
    <w:rsid w:val="00BE3F39"/>
    <w:rsid w:val="00BE450F"/>
    <w:rsid w:val="00BE5D44"/>
    <w:rsid w:val="00BE6923"/>
    <w:rsid w:val="00BF05B5"/>
    <w:rsid w:val="00BF1411"/>
    <w:rsid w:val="00BF190D"/>
    <w:rsid w:val="00BF1F4F"/>
    <w:rsid w:val="00BF4421"/>
    <w:rsid w:val="00BF558F"/>
    <w:rsid w:val="00C0089F"/>
    <w:rsid w:val="00C0279C"/>
    <w:rsid w:val="00C0298A"/>
    <w:rsid w:val="00C039FA"/>
    <w:rsid w:val="00C03DBE"/>
    <w:rsid w:val="00C06338"/>
    <w:rsid w:val="00C06412"/>
    <w:rsid w:val="00C12335"/>
    <w:rsid w:val="00C13BF1"/>
    <w:rsid w:val="00C14ECE"/>
    <w:rsid w:val="00C15DCC"/>
    <w:rsid w:val="00C22C5E"/>
    <w:rsid w:val="00C27ADE"/>
    <w:rsid w:val="00C27C5D"/>
    <w:rsid w:val="00C303B9"/>
    <w:rsid w:val="00C3402C"/>
    <w:rsid w:val="00C3468B"/>
    <w:rsid w:val="00C43879"/>
    <w:rsid w:val="00C44491"/>
    <w:rsid w:val="00C4562C"/>
    <w:rsid w:val="00C46673"/>
    <w:rsid w:val="00C50204"/>
    <w:rsid w:val="00C51055"/>
    <w:rsid w:val="00C52378"/>
    <w:rsid w:val="00C555A5"/>
    <w:rsid w:val="00C5560B"/>
    <w:rsid w:val="00C564EF"/>
    <w:rsid w:val="00C56D8C"/>
    <w:rsid w:val="00C5726D"/>
    <w:rsid w:val="00C5798B"/>
    <w:rsid w:val="00C57BFB"/>
    <w:rsid w:val="00C60446"/>
    <w:rsid w:val="00C61178"/>
    <w:rsid w:val="00C617E7"/>
    <w:rsid w:val="00C642A9"/>
    <w:rsid w:val="00C64B75"/>
    <w:rsid w:val="00C65A2C"/>
    <w:rsid w:val="00C6600B"/>
    <w:rsid w:val="00C672E4"/>
    <w:rsid w:val="00C67BF9"/>
    <w:rsid w:val="00C721D3"/>
    <w:rsid w:val="00C72500"/>
    <w:rsid w:val="00C7275E"/>
    <w:rsid w:val="00C7389F"/>
    <w:rsid w:val="00C756C7"/>
    <w:rsid w:val="00C75AD6"/>
    <w:rsid w:val="00C77282"/>
    <w:rsid w:val="00C772ED"/>
    <w:rsid w:val="00C80C83"/>
    <w:rsid w:val="00C810AA"/>
    <w:rsid w:val="00C818FD"/>
    <w:rsid w:val="00C81A9B"/>
    <w:rsid w:val="00C83D7A"/>
    <w:rsid w:val="00C84533"/>
    <w:rsid w:val="00C84A7E"/>
    <w:rsid w:val="00C84D7C"/>
    <w:rsid w:val="00C84E7A"/>
    <w:rsid w:val="00C8536A"/>
    <w:rsid w:val="00C87199"/>
    <w:rsid w:val="00C901EE"/>
    <w:rsid w:val="00C915DB"/>
    <w:rsid w:val="00C93597"/>
    <w:rsid w:val="00C9380F"/>
    <w:rsid w:val="00C94670"/>
    <w:rsid w:val="00C94F08"/>
    <w:rsid w:val="00C953F5"/>
    <w:rsid w:val="00C95B54"/>
    <w:rsid w:val="00C965EB"/>
    <w:rsid w:val="00C96DD6"/>
    <w:rsid w:val="00C96E57"/>
    <w:rsid w:val="00C978BF"/>
    <w:rsid w:val="00CA1D3E"/>
    <w:rsid w:val="00CA36BD"/>
    <w:rsid w:val="00CA4590"/>
    <w:rsid w:val="00CA4B30"/>
    <w:rsid w:val="00CA4CE3"/>
    <w:rsid w:val="00CA6949"/>
    <w:rsid w:val="00CB379F"/>
    <w:rsid w:val="00CB4762"/>
    <w:rsid w:val="00CB6AEB"/>
    <w:rsid w:val="00CC2A78"/>
    <w:rsid w:val="00CC2F8C"/>
    <w:rsid w:val="00CC4636"/>
    <w:rsid w:val="00CD08F8"/>
    <w:rsid w:val="00CD22E8"/>
    <w:rsid w:val="00CD4D10"/>
    <w:rsid w:val="00CD54C3"/>
    <w:rsid w:val="00CD5ABE"/>
    <w:rsid w:val="00CE0F46"/>
    <w:rsid w:val="00CE21C1"/>
    <w:rsid w:val="00CE3EAC"/>
    <w:rsid w:val="00CE5EB7"/>
    <w:rsid w:val="00CE7FE2"/>
    <w:rsid w:val="00CF2BEA"/>
    <w:rsid w:val="00CF3D16"/>
    <w:rsid w:val="00CF4349"/>
    <w:rsid w:val="00CF59ED"/>
    <w:rsid w:val="00CF7883"/>
    <w:rsid w:val="00CF7FE6"/>
    <w:rsid w:val="00D009B0"/>
    <w:rsid w:val="00D02C55"/>
    <w:rsid w:val="00D02FE5"/>
    <w:rsid w:val="00D0341A"/>
    <w:rsid w:val="00D0452E"/>
    <w:rsid w:val="00D046E8"/>
    <w:rsid w:val="00D06671"/>
    <w:rsid w:val="00D12D93"/>
    <w:rsid w:val="00D12E0C"/>
    <w:rsid w:val="00D14AC3"/>
    <w:rsid w:val="00D15BBE"/>
    <w:rsid w:val="00D16FB4"/>
    <w:rsid w:val="00D20A6D"/>
    <w:rsid w:val="00D2215A"/>
    <w:rsid w:val="00D233BF"/>
    <w:rsid w:val="00D248EF"/>
    <w:rsid w:val="00D26635"/>
    <w:rsid w:val="00D27C54"/>
    <w:rsid w:val="00D30F50"/>
    <w:rsid w:val="00D31835"/>
    <w:rsid w:val="00D35F63"/>
    <w:rsid w:val="00D360DF"/>
    <w:rsid w:val="00D364E2"/>
    <w:rsid w:val="00D3683A"/>
    <w:rsid w:val="00D36AE3"/>
    <w:rsid w:val="00D371DE"/>
    <w:rsid w:val="00D373B7"/>
    <w:rsid w:val="00D40964"/>
    <w:rsid w:val="00D4183B"/>
    <w:rsid w:val="00D418E1"/>
    <w:rsid w:val="00D44B96"/>
    <w:rsid w:val="00D44F7C"/>
    <w:rsid w:val="00D4690B"/>
    <w:rsid w:val="00D500D1"/>
    <w:rsid w:val="00D5044C"/>
    <w:rsid w:val="00D51314"/>
    <w:rsid w:val="00D51754"/>
    <w:rsid w:val="00D55EFB"/>
    <w:rsid w:val="00D564C1"/>
    <w:rsid w:val="00D56D98"/>
    <w:rsid w:val="00D642EB"/>
    <w:rsid w:val="00D673EA"/>
    <w:rsid w:val="00D67D96"/>
    <w:rsid w:val="00D67DCF"/>
    <w:rsid w:val="00D70F68"/>
    <w:rsid w:val="00D7331A"/>
    <w:rsid w:val="00D800B8"/>
    <w:rsid w:val="00D846BB"/>
    <w:rsid w:val="00D84A37"/>
    <w:rsid w:val="00D84D2C"/>
    <w:rsid w:val="00D8571E"/>
    <w:rsid w:val="00D857DE"/>
    <w:rsid w:val="00D85E5A"/>
    <w:rsid w:val="00D867B6"/>
    <w:rsid w:val="00D878D4"/>
    <w:rsid w:val="00D91636"/>
    <w:rsid w:val="00D93964"/>
    <w:rsid w:val="00D94948"/>
    <w:rsid w:val="00D9579B"/>
    <w:rsid w:val="00D96485"/>
    <w:rsid w:val="00DA00D3"/>
    <w:rsid w:val="00DA1EDC"/>
    <w:rsid w:val="00DA324B"/>
    <w:rsid w:val="00DA38E1"/>
    <w:rsid w:val="00DA5C51"/>
    <w:rsid w:val="00DA604A"/>
    <w:rsid w:val="00DA7C69"/>
    <w:rsid w:val="00DB11FB"/>
    <w:rsid w:val="00DB1DDC"/>
    <w:rsid w:val="00DB6046"/>
    <w:rsid w:val="00DB63A4"/>
    <w:rsid w:val="00DB687C"/>
    <w:rsid w:val="00DC1B92"/>
    <w:rsid w:val="00DC23D1"/>
    <w:rsid w:val="00DC48FB"/>
    <w:rsid w:val="00DC67E7"/>
    <w:rsid w:val="00DC7EDA"/>
    <w:rsid w:val="00DD08DC"/>
    <w:rsid w:val="00DD205C"/>
    <w:rsid w:val="00DD7D90"/>
    <w:rsid w:val="00DE0041"/>
    <w:rsid w:val="00DE368E"/>
    <w:rsid w:val="00DE4DF6"/>
    <w:rsid w:val="00DE6588"/>
    <w:rsid w:val="00DE6A26"/>
    <w:rsid w:val="00DE6B70"/>
    <w:rsid w:val="00DF351C"/>
    <w:rsid w:val="00DF5FFF"/>
    <w:rsid w:val="00DF7774"/>
    <w:rsid w:val="00E0017D"/>
    <w:rsid w:val="00E00FAC"/>
    <w:rsid w:val="00E0179F"/>
    <w:rsid w:val="00E036B3"/>
    <w:rsid w:val="00E039FD"/>
    <w:rsid w:val="00E1189A"/>
    <w:rsid w:val="00E165C8"/>
    <w:rsid w:val="00E16951"/>
    <w:rsid w:val="00E16C76"/>
    <w:rsid w:val="00E204EF"/>
    <w:rsid w:val="00E24C2E"/>
    <w:rsid w:val="00E2734F"/>
    <w:rsid w:val="00E32DC5"/>
    <w:rsid w:val="00E33114"/>
    <w:rsid w:val="00E35D86"/>
    <w:rsid w:val="00E42275"/>
    <w:rsid w:val="00E455A1"/>
    <w:rsid w:val="00E46D14"/>
    <w:rsid w:val="00E472BE"/>
    <w:rsid w:val="00E52386"/>
    <w:rsid w:val="00E53746"/>
    <w:rsid w:val="00E54134"/>
    <w:rsid w:val="00E54201"/>
    <w:rsid w:val="00E5428D"/>
    <w:rsid w:val="00E5520D"/>
    <w:rsid w:val="00E6168F"/>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12F8"/>
    <w:rsid w:val="00E819DE"/>
    <w:rsid w:val="00E843FB"/>
    <w:rsid w:val="00E84854"/>
    <w:rsid w:val="00E86D6A"/>
    <w:rsid w:val="00E90FE2"/>
    <w:rsid w:val="00E94224"/>
    <w:rsid w:val="00E95633"/>
    <w:rsid w:val="00E95D11"/>
    <w:rsid w:val="00E975C1"/>
    <w:rsid w:val="00E97E0C"/>
    <w:rsid w:val="00EA12E0"/>
    <w:rsid w:val="00EA198A"/>
    <w:rsid w:val="00EA1F23"/>
    <w:rsid w:val="00EA29E9"/>
    <w:rsid w:val="00EA67BE"/>
    <w:rsid w:val="00EA703F"/>
    <w:rsid w:val="00EB1A1E"/>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66F0"/>
    <w:rsid w:val="00ED6E86"/>
    <w:rsid w:val="00EE2231"/>
    <w:rsid w:val="00EE4794"/>
    <w:rsid w:val="00EE498A"/>
    <w:rsid w:val="00EE5000"/>
    <w:rsid w:val="00EE6A9A"/>
    <w:rsid w:val="00EE7261"/>
    <w:rsid w:val="00EF02FB"/>
    <w:rsid w:val="00EF0517"/>
    <w:rsid w:val="00EF27BB"/>
    <w:rsid w:val="00EF58C5"/>
    <w:rsid w:val="00EF67E9"/>
    <w:rsid w:val="00EF6BE5"/>
    <w:rsid w:val="00F00A6A"/>
    <w:rsid w:val="00F016F9"/>
    <w:rsid w:val="00F022C3"/>
    <w:rsid w:val="00F04707"/>
    <w:rsid w:val="00F048A7"/>
    <w:rsid w:val="00F04EDD"/>
    <w:rsid w:val="00F062FB"/>
    <w:rsid w:val="00F07179"/>
    <w:rsid w:val="00F10E35"/>
    <w:rsid w:val="00F132F6"/>
    <w:rsid w:val="00F15A69"/>
    <w:rsid w:val="00F16C1B"/>
    <w:rsid w:val="00F16C4A"/>
    <w:rsid w:val="00F16E2F"/>
    <w:rsid w:val="00F23947"/>
    <w:rsid w:val="00F26980"/>
    <w:rsid w:val="00F3358E"/>
    <w:rsid w:val="00F3360B"/>
    <w:rsid w:val="00F33B5E"/>
    <w:rsid w:val="00F34397"/>
    <w:rsid w:val="00F363AA"/>
    <w:rsid w:val="00F3690D"/>
    <w:rsid w:val="00F401CD"/>
    <w:rsid w:val="00F43748"/>
    <w:rsid w:val="00F43BC7"/>
    <w:rsid w:val="00F43C70"/>
    <w:rsid w:val="00F44B4B"/>
    <w:rsid w:val="00F44CB8"/>
    <w:rsid w:val="00F45BA7"/>
    <w:rsid w:val="00F47F95"/>
    <w:rsid w:val="00F528B1"/>
    <w:rsid w:val="00F55633"/>
    <w:rsid w:val="00F60545"/>
    <w:rsid w:val="00F62113"/>
    <w:rsid w:val="00F62574"/>
    <w:rsid w:val="00F64035"/>
    <w:rsid w:val="00F640F9"/>
    <w:rsid w:val="00F6651A"/>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4DFF"/>
    <w:rsid w:val="00F86133"/>
    <w:rsid w:val="00F86ECD"/>
    <w:rsid w:val="00F923B9"/>
    <w:rsid w:val="00F97133"/>
    <w:rsid w:val="00F97647"/>
    <w:rsid w:val="00FA250C"/>
    <w:rsid w:val="00FA3E9A"/>
    <w:rsid w:val="00FA429B"/>
    <w:rsid w:val="00FA4BD1"/>
    <w:rsid w:val="00FA4F77"/>
    <w:rsid w:val="00FA576F"/>
    <w:rsid w:val="00FA5810"/>
    <w:rsid w:val="00FB08D2"/>
    <w:rsid w:val="00FB16F4"/>
    <w:rsid w:val="00FB1F9C"/>
    <w:rsid w:val="00FB52BC"/>
    <w:rsid w:val="00FB5431"/>
    <w:rsid w:val="00FB5A67"/>
    <w:rsid w:val="00FC0C3B"/>
    <w:rsid w:val="00FC3D67"/>
    <w:rsid w:val="00FC3F12"/>
    <w:rsid w:val="00FC3FAC"/>
    <w:rsid w:val="00FC4946"/>
    <w:rsid w:val="00FC679B"/>
    <w:rsid w:val="00FD058E"/>
    <w:rsid w:val="00FD14CD"/>
    <w:rsid w:val="00FD1790"/>
    <w:rsid w:val="00FD17B0"/>
    <w:rsid w:val="00FD1918"/>
    <w:rsid w:val="00FD53F1"/>
    <w:rsid w:val="00FE1384"/>
    <w:rsid w:val="00FE1C6D"/>
    <w:rsid w:val="00FE1E38"/>
    <w:rsid w:val="00FE2D6B"/>
    <w:rsid w:val="00FE65D0"/>
    <w:rsid w:val="00FE7FA8"/>
    <w:rsid w:val="00FF14F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102"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80" Type="http://schemas.openxmlformats.org/officeDocument/2006/relationships/oleObject" Target="embeddings/oleObject34.bin"/><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2.bin"/><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49.png"/><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image" Target="media/image29.wmf"/><Relationship Id="rId106" Type="http://schemas.openxmlformats.org/officeDocument/2006/relationships/oleObject" Target="embeddings/oleObject4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image" Target="media/image44.png"/><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110" Type="http://schemas.openxmlformats.org/officeDocument/2006/relationships/oleObject" Target="embeddings/oleObject43.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38.bin"/><Relationship Id="rId105"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1.png"/><Relationship Id="rId98"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image" Target="media/image34.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C86679-E315-47DE-856E-B238C2E79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1</TotalTime>
  <Pages>21</Pages>
  <Words>2988</Words>
  <Characters>17037</Characters>
  <Application>Microsoft Office Word</Application>
  <DocSecurity>0</DocSecurity>
  <Lines>141</Lines>
  <Paragraphs>39</Paragraphs>
  <ScaleCrop>false</ScaleCrop>
  <Company/>
  <LinksUpToDate>false</LinksUpToDate>
  <CharactersWithSpaces>19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90</cp:revision>
  <dcterms:created xsi:type="dcterms:W3CDTF">2017-01-24T14:42:00Z</dcterms:created>
  <dcterms:modified xsi:type="dcterms:W3CDTF">2017-02-25T04:31:00Z</dcterms:modified>
</cp:coreProperties>
</file>